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017ED8" w14:textId="77777777" w:rsidR="00B50BDD" w:rsidRDefault="00B50BDD" w:rsidP="00B50BDD">
      <w:pPr>
        <w:pStyle w:val="berschrift3"/>
        <w:numPr>
          <w:ilvl w:val="0"/>
          <w:numId w:val="0"/>
        </w:numPr>
        <w:jc w:val="left"/>
      </w:pPr>
      <w:bookmarkStart w:id="0" w:name="_Toc225249160"/>
      <w:r>
        <w:t>2.2.8. Minkowski-Diagramme</w:t>
      </w:r>
      <w:bookmarkEnd w:id="0"/>
    </w:p>
    <w:p w14:paraId="596C020E" w14:textId="77777777" w:rsidR="00B50BDD" w:rsidRDefault="00B50BDD" w:rsidP="00B50BDD"/>
    <w:p w14:paraId="1F97A7E8" w14:textId="77777777" w:rsidR="00B50BDD" w:rsidRDefault="00B50BDD" w:rsidP="00B50BDD">
      <w:r>
        <w:t>Zur Darstellung von Bewegungen entwickelte der deutsche Mathematiker Hermann Minkowski (1864 – 1909) ein geometrisches Modell.</w:t>
      </w:r>
    </w:p>
    <w:p w14:paraId="18113A70" w14:textId="77777777" w:rsidR="00B50BDD" w:rsidRDefault="00B50BDD" w:rsidP="00B50BDD"/>
    <w:p w14:paraId="67FB9548" w14:textId="77777777" w:rsidR="00B50BDD" w:rsidRDefault="00B50BDD" w:rsidP="00B50BDD">
      <w:r>
        <w:t>Minkowski-Diagramme sind Raum-Zeit-Diagramme mit folgenden Festlegungen:</w:t>
      </w:r>
    </w:p>
    <w:p w14:paraId="399AC6A5" w14:textId="77777777" w:rsidR="00B50BDD" w:rsidRDefault="00B50BDD" w:rsidP="00B50BDD">
      <w:pPr>
        <w:numPr>
          <w:ilvl w:val="0"/>
          <w:numId w:val="31"/>
        </w:numPr>
        <w:jc w:val="left"/>
      </w:pPr>
      <w:r>
        <w:t>Die x-Achse ist die Raumkoordinate und die y-Achse die Zeitachse.</w:t>
      </w:r>
    </w:p>
    <w:p w14:paraId="01C37978" w14:textId="77777777" w:rsidR="00B50BDD" w:rsidRDefault="00B50BDD" w:rsidP="00B50BDD">
      <w:pPr>
        <w:numPr>
          <w:ilvl w:val="0"/>
          <w:numId w:val="31"/>
        </w:numPr>
        <w:jc w:val="left"/>
      </w:pPr>
      <w:r>
        <w:t xml:space="preserve">Eine Einheit auf der x-Achse ist eine Lichtsekunde (1 </w:t>
      </w:r>
      <w:proofErr w:type="spellStart"/>
      <w:r>
        <w:t>Ls</w:t>
      </w:r>
      <w:proofErr w:type="spellEnd"/>
      <w:r>
        <w:t xml:space="preserve"> = 3 · 10</w:t>
      </w:r>
      <w:r>
        <w:rPr>
          <w:vertAlign w:val="superscript"/>
        </w:rPr>
        <w:t>8</w:t>
      </w:r>
      <w:r>
        <w:t xml:space="preserve"> m).</w:t>
      </w:r>
    </w:p>
    <w:p w14:paraId="431795AF" w14:textId="77777777" w:rsidR="00B50BDD" w:rsidRDefault="00B50BDD" w:rsidP="00B50BDD">
      <w:pPr>
        <w:numPr>
          <w:ilvl w:val="0"/>
          <w:numId w:val="31"/>
        </w:numPr>
        <w:jc w:val="left"/>
      </w:pPr>
      <w:r>
        <w:t>Eine Einheit auf der y-Achse ist eine Sekunde.</w:t>
      </w:r>
    </w:p>
    <w:p w14:paraId="7AD6310A" w14:textId="77777777" w:rsidR="00B50BDD" w:rsidRDefault="00B50BDD" w:rsidP="00B50BDD">
      <w:pPr>
        <w:numPr>
          <w:ilvl w:val="0"/>
          <w:numId w:val="31"/>
        </w:numPr>
        <w:jc w:val="left"/>
      </w:pPr>
      <w:r>
        <w:t>Die Einheiten auf den beiden Achsen sind gleich lang. Die Winkelhalbierende der Achsen beschreibt also die Ausbreitung des Lichts (Lichtgerade).</w:t>
      </w:r>
    </w:p>
    <w:p w14:paraId="06245502" w14:textId="77777777" w:rsidR="00B50BDD" w:rsidRDefault="00B50BDD" w:rsidP="00B50BDD"/>
    <w:p w14:paraId="3ADDD151" w14:textId="77777777" w:rsidR="00B50BDD" w:rsidRDefault="00B50BDD" w:rsidP="00B50BDD">
      <w:r>
        <w:t>Gegeben:</w:t>
      </w:r>
      <w:r>
        <w:tab/>
        <w:t>Koordinatensystem (x; t) im Bezugssystem S</w:t>
      </w:r>
    </w:p>
    <w:p w14:paraId="6AB3F4FA" w14:textId="77777777" w:rsidR="00B50BDD" w:rsidRDefault="00B50BDD" w:rsidP="00B50BDD">
      <w:r>
        <w:tab/>
      </w:r>
      <w:r>
        <w:tab/>
        <w:t>v … Geschwindigkeit des Systems S’</w:t>
      </w:r>
    </w:p>
    <w:p w14:paraId="14CA11E2" w14:textId="77777777" w:rsidR="00B50BDD" w:rsidRDefault="00B50BDD" w:rsidP="00B50BDD"/>
    <w:p w14:paraId="271CD6A2" w14:textId="77777777" w:rsidR="00B50BDD" w:rsidRDefault="00B50BDD" w:rsidP="00B50BDD">
      <w:r>
        <w:t>Gesucht:</w:t>
      </w:r>
      <w:r>
        <w:tab/>
        <w:t>Koordinatensystem (x’; t’) im Bezugssystem S’</w:t>
      </w:r>
    </w:p>
    <w:p w14:paraId="1862BBED" w14:textId="77777777" w:rsidR="00B50BDD" w:rsidRDefault="00B50BDD" w:rsidP="00B50BDD"/>
    <w:p w14:paraId="1ED039FB" w14:textId="77777777" w:rsidR="00B50BDD" w:rsidRDefault="00B50BDD" w:rsidP="00B50BDD">
      <w:pPr>
        <w:numPr>
          <w:ilvl w:val="0"/>
          <w:numId w:val="31"/>
        </w:numPr>
        <w:jc w:val="left"/>
      </w:pPr>
      <w:r>
        <w:t>Zeichne das Koordinatensystem (x; t) und die Lichtgerade</w:t>
      </w:r>
    </w:p>
    <w:p w14:paraId="354D2594" w14:textId="77777777" w:rsidR="00B50BDD" w:rsidRDefault="00B50BDD" w:rsidP="00B50BDD">
      <w:pPr>
        <w:numPr>
          <w:ilvl w:val="0"/>
          <w:numId w:val="31"/>
        </w:numPr>
        <w:jc w:val="left"/>
      </w:pPr>
      <w:r>
        <w:t xml:space="preserve">Drehe die Achsen x und t um den Winkel </w:t>
      </w:r>
      <w:r>
        <w:sym w:font="Math A" w:char="F061"/>
      </w:r>
      <w:r>
        <w:t xml:space="preserve"> in Richtung der Lichtgeraden.</w:t>
      </w:r>
      <w:r>
        <w:br/>
        <w:t xml:space="preserve">Es gilt </w:t>
      </w:r>
      <w:r w:rsidRPr="00B50BDD">
        <w:rPr>
          <w:position w:val="-22"/>
        </w:rPr>
        <w:object w:dxaOrig="1140" w:dyaOrig="580" w14:anchorId="51548A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29.25pt" o:ole="">
            <v:imagedata r:id="rId6" o:title=""/>
          </v:shape>
          <o:OLEObject Type="Embed" ProgID="Equation.DSMT4" ShapeID="_x0000_i1025" DrawAspect="Content" ObjectID="_1705771128" r:id="rId7"/>
        </w:object>
      </w:r>
    </w:p>
    <w:p w14:paraId="6BA77EF9" w14:textId="77777777" w:rsidR="00B50BDD" w:rsidRDefault="00B50BDD" w:rsidP="00B50BDD">
      <w:pPr>
        <w:numPr>
          <w:ilvl w:val="0"/>
          <w:numId w:val="31"/>
        </w:numPr>
        <w:jc w:val="left"/>
      </w:pPr>
      <w:r>
        <w:t>Teile die erhaltenen Achsen x’ und t’ ein. Für die Einheit e’ gilt</w:t>
      </w:r>
      <w:r>
        <w:br/>
      </w:r>
      <w:r w:rsidRPr="00B50BDD">
        <w:rPr>
          <w:position w:val="-28"/>
        </w:rPr>
        <w:object w:dxaOrig="1660" w:dyaOrig="720" w14:anchorId="335ED383">
          <v:shape id="_x0000_i1026" type="#_x0000_t75" style="width:83.25pt;height:36pt" o:ole="">
            <v:imagedata r:id="rId8" o:title=""/>
          </v:shape>
          <o:OLEObject Type="Embed" ProgID="Equation.DSMT4" ShapeID="_x0000_i1026" DrawAspect="Content" ObjectID="_1705771129" r:id="rId9"/>
        </w:object>
      </w:r>
    </w:p>
    <w:p w14:paraId="13BEF8FE" w14:textId="77777777" w:rsidR="00B50BDD" w:rsidRDefault="00B50BDD" w:rsidP="00B50BDD"/>
    <w:p w14:paraId="2062D65B" w14:textId="77777777" w:rsidR="00B50BDD" w:rsidRDefault="00B50BDD" w:rsidP="00B50BDD">
      <w:r>
        <w:t>Beispiel: v = 0,37 c</w:t>
      </w:r>
      <w:r>
        <w:tab/>
      </w:r>
      <w:r>
        <w:tab/>
      </w:r>
      <w:r>
        <w:sym w:font="Math A" w:char="F061"/>
      </w:r>
      <w:r>
        <w:t xml:space="preserve"> = 20,3°</w:t>
      </w:r>
      <w:r>
        <w:tab/>
      </w:r>
      <w:r>
        <w:tab/>
        <w:t>e’ = 1,15 e</w:t>
      </w:r>
    </w:p>
    <w:p w14:paraId="0AC62FBD" w14:textId="77777777" w:rsidR="00B50BDD" w:rsidRDefault="00B50BDD" w:rsidP="00B50BDD">
      <w:r>
        <w:rPr>
          <w:noProof/>
        </w:rPr>
        <w:drawing>
          <wp:inline distT="0" distB="0" distL="0" distR="0" wp14:anchorId="57E52307" wp14:editId="0C7DA69A">
            <wp:extent cx="4579454" cy="3438525"/>
            <wp:effectExtent l="0" t="0" r="0" b="0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702" t="18219" r="17218" b="225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3997" cy="3464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220E7E" w14:textId="77777777" w:rsidR="00B50BDD" w:rsidRDefault="00B50BDD" w:rsidP="00B50BDD"/>
    <w:sectPr w:rsidR="00B50BDD" w:rsidSect="007D43C0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 A">
    <w:panose1 w:val="05020602060204020302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1F1D5ECC"/>
    <w:multiLevelType w:val="hybridMultilevel"/>
    <w:tmpl w:val="16BA5212"/>
    <w:lvl w:ilvl="0" w:tplc="6D12B8AC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513"/>
        </w:tabs>
        <w:ind w:left="51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233"/>
        </w:tabs>
        <w:ind w:left="123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1953"/>
        </w:tabs>
        <w:ind w:left="195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2673"/>
        </w:tabs>
        <w:ind w:left="267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393"/>
        </w:tabs>
        <w:ind w:left="339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113"/>
        </w:tabs>
        <w:ind w:left="411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4833"/>
        </w:tabs>
        <w:ind w:left="483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553"/>
        </w:tabs>
        <w:ind w:left="5553" w:hanging="360"/>
      </w:pPr>
      <w:rPr>
        <w:rFonts w:ascii="Wingdings" w:hAnsi="Wingdings" w:hint="default"/>
      </w:rPr>
    </w:lvl>
  </w:abstractNum>
  <w:abstractNum w:abstractNumId="16" w15:restartNumberingAfterBreak="0">
    <w:nsid w:val="29850EA9"/>
    <w:multiLevelType w:val="hybridMultilevel"/>
    <w:tmpl w:val="25360780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327C06A6"/>
    <w:multiLevelType w:val="hybridMultilevel"/>
    <w:tmpl w:val="C6A438C8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513"/>
        </w:tabs>
        <w:ind w:left="51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233"/>
        </w:tabs>
        <w:ind w:left="123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1953"/>
        </w:tabs>
        <w:ind w:left="195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2673"/>
        </w:tabs>
        <w:ind w:left="267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393"/>
        </w:tabs>
        <w:ind w:left="339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113"/>
        </w:tabs>
        <w:ind w:left="411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4833"/>
        </w:tabs>
        <w:ind w:left="483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553"/>
        </w:tabs>
        <w:ind w:left="5553" w:hanging="360"/>
      </w:pPr>
      <w:rPr>
        <w:rFonts w:ascii="Wingdings" w:hAnsi="Wingdings" w:hint="default"/>
      </w:rPr>
    </w:lvl>
  </w:abstractNum>
  <w:abstractNum w:abstractNumId="19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20" w15:restartNumberingAfterBreak="0">
    <w:nsid w:val="4CD01EF7"/>
    <w:multiLevelType w:val="hybridMultilevel"/>
    <w:tmpl w:val="67522E18"/>
    <w:lvl w:ilvl="0" w:tplc="BF665F72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508F453E"/>
    <w:multiLevelType w:val="hybridMultilevel"/>
    <w:tmpl w:val="B590E89C"/>
    <w:lvl w:ilvl="0" w:tplc="38A45C54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65C9F18" w:tentative="1">
      <w:start w:val="1"/>
      <w:numFmt w:val="lowerLetter"/>
      <w:lvlText w:val="%2."/>
      <w:lvlJc w:val="left"/>
      <w:pPr>
        <w:ind w:left="1080" w:hanging="360"/>
      </w:pPr>
    </w:lvl>
    <w:lvl w:ilvl="2" w:tplc="E2A8C712" w:tentative="1">
      <w:start w:val="1"/>
      <w:numFmt w:val="lowerRoman"/>
      <w:lvlText w:val="%3."/>
      <w:lvlJc w:val="right"/>
      <w:pPr>
        <w:ind w:left="1800" w:hanging="180"/>
      </w:pPr>
    </w:lvl>
    <w:lvl w:ilvl="3" w:tplc="995CFE60" w:tentative="1">
      <w:start w:val="1"/>
      <w:numFmt w:val="decimal"/>
      <w:lvlText w:val="%4."/>
      <w:lvlJc w:val="left"/>
      <w:pPr>
        <w:ind w:left="2520" w:hanging="360"/>
      </w:pPr>
    </w:lvl>
    <w:lvl w:ilvl="4" w:tplc="66F654BC" w:tentative="1">
      <w:start w:val="1"/>
      <w:numFmt w:val="lowerLetter"/>
      <w:lvlText w:val="%5."/>
      <w:lvlJc w:val="left"/>
      <w:pPr>
        <w:ind w:left="3240" w:hanging="360"/>
      </w:pPr>
    </w:lvl>
    <w:lvl w:ilvl="5" w:tplc="0F78EE28" w:tentative="1">
      <w:start w:val="1"/>
      <w:numFmt w:val="lowerRoman"/>
      <w:lvlText w:val="%6."/>
      <w:lvlJc w:val="right"/>
      <w:pPr>
        <w:ind w:left="3960" w:hanging="180"/>
      </w:pPr>
    </w:lvl>
    <w:lvl w:ilvl="6" w:tplc="0CAA4EE0" w:tentative="1">
      <w:start w:val="1"/>
      <w:numFmt w:val="decimal"/>
      <w:lvlText w:val="%7."/>
      <w:lvlJc w:val="left"/>
      <w:pPr>
        <w:ind w:left="4680" w:hanging="360"/>
      </w:pPr>
    </w:lvl>
    <w:lvl w:ilvl="7" w:tplc="65B67244" w:tentative="1">
      <w:start w:val="1"/>
      <w:numFmt w:val="lowerLetter"/>
      <w:lvlText w:val="%8."/>
      <w:lvlJc w:val="left"/>
      <w:pPr>
        <w:ind w:left="5400" w:hanging="360"/>
      </w:pPr>
    </w:lvl>
    <w:lvl w:ilvl="8" w:tplc="01487DEA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 w15:restartNumberingAfterBreak="0">
    <w:nsid w:val="5D250C4A"/>
    <w:multiLevelType w:val="hybridMultilevel"/>
    <w:tmpl w:val="74324000"/>
    <w:lvl w:ilvl="0" w:tplc="A6545A18">
      <w:start w:val="1"/>
      <w:numFmt w:val="decimal"/>
      <w:lvlText w:val="%1."/>
      <w:lvlJc w:val="left"/>
      <w:pPr>
        <w:ind w:left="720" w:hanging="360"/>
      </w:pPr>
    </w:lvl>
    <w:lvl w:ilvl="1" w:tplc="B898107C" w:tentative="1">
      <w:start w:val="1"/>
      <w:numFmt w:val="lowerLetter"/>
      <w:lvlText w:val="%2."/>
      <w:lvlJc w:val="left"/>
      <w:pPr>
        <w:ind w:left="1440" w:hanging="360"/>
      </w:pPr>
    </w:lvl>
    <w:lvl w:ilvl="2" w:tplc="CD1C4CC8" w:tentative="1">
      <w:start w:val="1"/>
      <w:numFmt w:val="lowerRoman"/>
      <w:lvlText w:val="%3."/>
      <w:lvlJc w:val="right"/>
      <w:pPr>
        <w:ind w:left="2160" w:hanging="180"/>
      </w:pPr>
    </w:lvl>
    <w:lvl w:ilvl="3" w:tplc="ED9CFEF4" w:tentative="1">
      <w:start w:val="1"/>
      <w:numFmt w:val="decimal"/>
      <w:lvlText w:val="%4."/>
      <w:lvlJc w:val="left"/>
      <w:pPr>
        <w:ind w:left="2880" w:hanging="360"/>
      </w:pPr>
    </w:lvl>
    <w:lvl w:ilvl="4" w:tplc="9FC48F60" w:tentative="1">
      <w:start w:val="1"/>
      <w:numFmt w:val="lowerLetter"/>
      <w:lvlText w:val="%5."/>
      <w:lvlJc w:val="left"/>
      <w:pPr>
        <w:ind w:left="3600" w:hanging="360"/>
      </w:pPr>
    </w:lvl>
    <w:lvl w:ilvl="5" w:tplc="F4F2A13C" w:tentative="1">
      <w:start w:val="1"/>
      <w:numFmt w:val="lowerRoman"/>
      <w:lvlText w:val="%6."/>
      <w:lvlJc w:val="right"/>
      <w:pPr>
        <w:ind w:left="4320" w:hanging="180"/>
      </w:pPr>
    </w:lvl>
    <w:lvl w:ilvl="6" w:tplc="EF4244C2" w:tentative="1">
      <w:start w:val="1"/>
      <w:numFmt w:val="decimal"/>
      <w:lvlText w:val="%7."/>
      <w:lvlJc w:val="left"/>
      <w:pPr>
        <w:ind w:left="5040" w:hanging="360"/>
      </w:pPr>
    </w:lvl>
    <w:lvl w:ilvl="7" w:tplc="48F8CF12" w:tentative="1">
      <w:start w:val="1"/>
      <w:numFmt w:val="lowerLetter"/>
      <w:lvlText w:val="%8."/>
      <w:lvlJc w:val="left"/>
      <w:pPr>
        <w:ind w:left="5760" w:hanging="360"/>
      </w:pPr>
    </w:lvl>
    <w:lvl w:ilvl="8" w:tplc="7A7A138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72701A6"/>
    <w:multiLevelType w:val="hybridMultilevel"/>
    <w:tmpl w:val="B888ABAE"/>
    <w:lvl w:ilvl="0" w:tplc="7A9C3392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F46EC88E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6" w15:restartNumberingAfterBreak="0">
    <w:nsid w:val="6E2313E7"/>
    <w:multiLevelType w:val="hybridMultilevel"/>
    <w:tmpl w:val="823EF22C"/>
    <w:lvl w:ilvl="0" w:tplc="CDAE3CB4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EBE3091"/>
    <w:multiLevelType w:val="hybridMultilevel"/>
    <w:tmpl w:val="1408FF18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7614362E"/>
    <w:multiLevelType w:val="hybridMultilevel"/>
    <w:tmpl w:val="839220F6"/>
    <w:lvl w:ilvl="0" w:tplc="21EA92E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FBE5DEB"/>
    <w:multiLevelType w:val="hybridMultilevel"/>
    <w:tmpl w:val="433CBA60"/>
    <w:lvl w:ilvl="0" w:tplc="1860662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4"/>
  </w:num>
  <w:num w:numId="17">
    <w:abstractNumId w:val="28"/>
  </w:num>
  <w:num w:numId="18">
    <w:abstractNumId w:val="12"/>
  </w:num>
  <w:num w:numId="19">
    <w:abstractNumId w:val="25"/>
  </w:num>
  <w:num w:numId="20">
    <w:abstractNumId w:val="22"/>
  </w:num>
  <w:num w:numId="21">
    <w:abstractNumId w:val="11"/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0"/>
  </w:num>
  <w:num w:numId="24">
    <w:abstractNumId w:val="19"/>
  </w:num>
  <w:num w:numId="25">
    <w:abstractNumId w:val="29"/>
  </w:num>
  <w:num w:numId="26">
    <w:abstractNumId w:val="10"/>
  </w:num>
  <w:num w:numId="27">
    <w:abstractNumId w:val="20"/>
  </w:num>
  <w:num w:numId="28">
    <w:abstractNumId w:val="26"/>
  </w:num>
  <w:num w:numId="29">
    <w:abstractNumId w:val="18"/>
  </w:num>
  <w:num w:numId="30">
    <w:abstractNumId w:val="16"/>
  </w:num>
  <w:num w:numId="31">
    <w:abstractNumId w:val="15"/>
  </w:num>
  <w:num w:numId="32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1670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44B7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0AF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40A1"/>
    <w:rsid w:val="00145213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2B5D"/>
    <w:rsid w:val="001633F9"/>
    <w:rsid w:val="001638B9"/>
    <w:rsid w:val="001644E3"/>
    <w:rsid w:val="001646ED"/>
    <w:rsid w:val="00170556"/>
    <w:rsid w:val="0017092E"/>
    <w:rsid w:val="00172DF6"/>
    <w:rsid w:val="00175A1F"/>
    <w:rsid w:val="00181355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3512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3B4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40F5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2FA7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5DE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4425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0E6C"/>
    <w:rsid w:val="003C1591"/>
    <w:rsid w:val="003C23C8"/>
    <w:rsid w:val="003C32AA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6D58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0F45"/>
    <w:rsid w:val="00452DB1"/>
    <w:rsid w:val="004536BA"/>
    <w:rsid w:val="00453F19"/>
    <w:rsid w:val="00454F78"/>
    <w:rsid w:val="00455C10"/>
    <w:rsid w:val="004566C8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4D5B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4DB0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53A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3FD8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3A62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B98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8E6"/>
    <w:rsid w:val="00640BF2"/>
    <w:rsid w:val="00642595"/>
    <w:rsid w:val="00644F4D"/>
    <w:rsid w:val="00645961"/>
    <w:rsid w:val="00650D66"/>
    <w:rsid w:val="00652545"/>
    <w:rsid w:val="00653101"/>
    <w:rsid w:val="00653D46"/>
    <w:rsid w:val="00655A65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09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4C8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558C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045"/>
    <w:rsid w:val="007671B7"/>
    <w:rsid w:val="00770718"/>
    <w:rsid w:val="00770A67"/>
    <w:rsid w:val="00771432"/>
    <w:rsid w:val="007727F4"/>
    <w:rsid w:val="0077350E"/>
    <w:rsid w:val="00773AD8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43C0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208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E3F"/>
    <w:rsid w:val="008804E7"/>
    <w:rsid w:val="008836BD"/>
    <w:rsid w:val="0088421B"/>
    <w:rsid w:val="00884D96"/>
    <w:rsid w:val="00885C5E"/>
    <w:rsid w:val="00886FE2"/>
    <w:rsid w:val="00887BA4"/>
    <w:rsid w:val="0089307D"/>
    <w:rsid w:val="00894556"/>
    <w:rsid w:val="00895D7D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8F6C9C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2BC8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12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4CA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3721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0BDD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400"/>
    <w:rsid w:val="00BA28B1"/>
    <w:rsid w:val="00BA2D8C"/>
    <w:rsid w:val="00BA322E"/>
    <w:rsid w:val="00BA3AF3"/>
    <w:rsid w:val="00BA58C0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A5"/>
    <w:rsid w:val="00BD359F"/>
    <w:rsid w:val="00BD3922"/>
    <w:rsid w:val="00BD4000"/>
    <w:rsid w:val="00BD4CCD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323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1685E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40FB"/>
    <w:rsid w:val="00C55747"/>
    <w:rsid w:val="00C56766"/>
    <w:rsid w:val="00C572D7"/>
    <w:rsid w:val="00C57351"/>
    <w:rsid w:val="00C60203"/>
    <w:rsid w:val="00C60EF0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4E09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38C6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77EC8"/>
    <w:rsid w:val="00D8020F"/>
    <w:rsid w:val="00D807D5"/>
    <w:rsid w:val="00D80C1B"/>
    <w:rsid w:val="00D81B76"/>
    <w:rsid w:val="00D83410"/>
    <w:rsid w:val="00D83E87"/>
    <w:rsid w:val="00D8558F"/>
    <w:rsid w:val="00D86D2C"/>
    <w:rsid w:val="00D86E96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24B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60A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5BD6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21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C3E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109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5794B"/>
    <w:rsid w:val="00F62FBE"/>
    <w:rsid w:val="00F644A6"/>
    <w:rsid w:val="00F648BB"/>
    <w:rsid w:val="00F64CD3"/>
    <w:rsid w:val="00F70559"/>
    <w:rsid w:val="00F7110B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94828"/>
    <w:rsid w:val="00FA0117"/>
    <w:rsid w:val="00FA1BC0"/>
    <w:rsid w:val="00FA1D8B"/>
    <w:rsid w:val="00FA213F"/>
    <w:rsid w:val="00FA2562"/>
    <w:rsid w:val="00FA32EE"/>
    <w:rsid w:val="00FA360F"/>
    <w:rsid w:val="00FA4163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2577E46"/>
  <w15:docId w15:val="{ECB7D524-C499-4123-8844-485F45E168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4566C8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BD26A5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BD26A5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EC12885-C2C7-4BE2-BDAB-532F2D1A66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8</Words>
  <Characters>873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00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8-03-13T15:45:00Z</cp:lastPrinted>
  <dcterms:created xsi:type="dcterms:W3CDTF">2022-02-07T19:32:00Z</dcterms:created>
  <dcterms:modified xsi:type="dcterms:W3CDTF">2022-02-07T1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